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07" r:id="rId2"/>
    <p:sldId id="313" r:id="rId3"/>
    <p:sldId id="308" r:id="rId4"/>
    <p:sldId id="314" r:id="rId5"/>
    <p:sldId id="317" r:id="rId6"/>
    <p:sldId id="315" r:id="rId7"/>
    <p:sldId id="316" r:id="rId8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2F624AF-73A3-4736-8B1D-2D1B10B8585D}" v="101" dt="2019-05-09T12:10:28.93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48" autoAdjust="0"/>
    <p:restoredTop sz="96622" autoAdjust="0"/>
  </p:normalViewPr>
  <p:slideViewPr>
    <p:cSldViewPr snapToGrid="0">
      <p:cViewPr varScale="1">
        <p:scale>
          <a:sx n="91" d="100"/>
          <a:sy n="91" d="100"/>
        </p:scale>
        <p:origin x="859" y="53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EC61452A-5D8F-4D46-903C-ED1057B349A3}"/>
    <pc:docChg chg="undo custSel addSld modSld">
      <pc:chgData name="Tim Greenshaw" userId="7cff769c7af84488" providerId="LiveId" clId="{EC61452A-5D8F-4D46-903C-ED1057B349A3}" dt="2019-03-25T12:10:38.634" v="1545" actId="1076"/>
      <pc:docMkLst>
        <pc:docMk/>
      </pc:docMkLst>
      <pc:sldChg chg="modSp">
        <pc:chgData name="Tim Greenshaw" userId="7cff769c7af84488" providerId="LiveId" clId="{EC61452A-5D8F-4D46-903C-ED1057B349A3}" dt="2019-03-25T11:47:58.099" v="1390" actId="1037"/>
        <pc:sldMkLst>
          <pc:docMk/>
          <pc:sldMk cId="0" sldId="307"/>
        </pc:sldMkLst>
        <pc:graphicFrameChg chg="mod">
          <ac:chgData name="Tim Greenshaw" userId="7cff769c7af84488" providerId="LiveId" clId="{EC61452A-5D8F-4D46-903C-ED1057B349A3}" dt="2019-03-25T11:47:58.099" v="1390" actId="1037"/>
          <ac:graphicFrameMkLst>
            <pc:docMk/>
            <pc:sldMk cId="0" sldId="307"/>
            <ac:graphicFrameMk id="4" creationId="{CB218EA4-9AB4-42CC-A2DC-7BEE14B08494}"/>
          </ac:graphicFrameMkLst>
        </pc:graphicFrameChg>
      </pc:sldChg>
      <pc:sldChg chg="modSp">
        <pc:chgData name="Tim Greenshaw" userId="7cff769c7af84488" providerId="LiveId" clId="{EC61452A-5D8F-4D46-903C-ED1057B349A3}" dt="2019-03-25T11:56:27.117" v="1405" actId="1037"/>
        <pc:sldMkLst>
          <pc:docMk/>
          <pc:sldMk cId="1841396828" sldId="308"/>
        </pc:sldMkLst>
        <pc:graphicFrameChg chg="mod">
          <ac:chgData name="Tim Greenshaw" userId="7cff769c7af84488" providerId="LiveId" clId="{EC61452A-5D8F-4D46-903C-ED1057B349A3}" dt="2019-03-25T11:56:27.117" v="1405" actId="1037"/>
          <ac:graphicFrameMkLst>
            <pc:docMk/>
            <pc:sldMk cId="1841396828" sldId="308"/>
            <ac:graphicFrameMk id="5" creationId="{2B564F44-D80A-4F72-9199-083ECCC8A946}"/>
          </ac:graphicFrameMkLst>
        </pc:graphicFrameChg>
        <pc:graphicFrameChg chg="mod">
          <ac:chgData name="Tim Greenshaw" userId="7cff769c7af84488" providerId="LiveId" clId="{EC61452A-5D8F-4D46-903C-ED1057B349A3}" dt="2019-03-25T10:37:20.740" v="19" actId="1037"/>
          <ac:graphicFrameMkLst>
            <pc:docMk/>
            <pc:sldMk cId="1841396828" sldId="308"/>
            <ac:graphicFrameMk id="32" creationId="{38E91887-4839-4B67-8A84-13F8A370C4E9}"/>
          </ac:graphicFrameMkLst>
        </pc:graphicFrameChg>
        <pc:graphicFrameChg chg="mod">
          <ac:chgData name="Tim Greenshaw" userId="7cff769c7af84488" providerId="LiveId" clId="{EC61452A-5D8F-4D46-903C-ED1057B349A3}" dt="2019-03-25T10:38:36.142" v="73" actId="1037"/>
          <ac:graphicFrameMkLst>
            <pc:docMk/>
            <pc:sldMk cId="1841396828" sldId="308"/>
            <ac:graphicFrameMk id="35" creationId="{BF93D611-A767-4F20-8DA6-732457A48EDA}"/>
          </ac:graphicFrameMkLst>
        </pc:graphicFrameChg>
      </pc:sldChg>
      <pc:sldChg chg="addSp delSp modSp">
        <pc:chgData name="Tim Greenshaw" userId="7cff769c7af84488" providerId="LiveId" clId="{EC61452A-5D8F-4D46-903C-ED1057B349A3}" dt="2019-03-25T12:08:48.833" v="1525" actId="1038"/>
        <pc:sldMkLst>
          <pc:docMk/>
          <pc:sldMk cId="1433267067" sldId="314"/>
        </pc:sldMkLst>
        <pc:spChg chg="mod">
          <ac:chgData name="Tim Greenshaw" userId="7cff769c7af84488" providerId="LiveId" clId="{EC61452A-5D8F-4D46-903C-ED1057B349A3}" dt="2019-03-25T11:57:09.055" v="1427" actId="1038"/>
          <ac:spMkLst>
            <pc:docMk/>
            <pc:sldMk cId="1433267067" sldId="314"/>
            <ac:spMk id="3" creationId="{6E723C1A-E45D-45E7-A62F-F4A62EE14110}"/>
          </ac:spMkLst>
        </pc:spChg>
        <pc:graphicFrameChg chg="add mod">
          <ac:chgData name="Tim Greenshaw" userId="7cff769c7af84488" providerId="LiveId" clId="{EC61452A-5D8F-4D46-903C-ED1057B349A3}" dt="2019-03-25T11:57:13.598" v="1440" actId="1037"/>
          <ac:graphicFrameMkLst>
            <pc:docMk/>
            <pc:sldMk cId="1433267067" sldId="314"/>
            <ac:graphicFrameMk id="4" creationId="{1B1198C4-9BE2-4725-9D21-2F05CE43B87F}"/>
          </ac:graphicFrameMkLst>
        </pc:graphicFrameChg>
        <pc:graphicFrameChg chg="mod">
          <ac:chgData name="Tim Greenshaw" userId="7cff769c7af84488" providerId="LiveId" clId="{EC61452A-5D8F-4D46-903C-ED1057B349A3}" dt="2019-03-25T11:57:13.598" v="1440" actId="1037"/>
          <ac:graphicFrameMkLst>
            <pc:docMk/>
            <pc:sldMk cId="1433267067" sldId="314"/>
            <ac:graphicFrameMk id="5" creationId="{4E3B24F3-4832-4B96-9883-8A2D7903699B}"/>
          </ac:graphicFrameMkLst>
        </pc:graphicFrameChg>
        <pc:graphicFrameChg chg="mod">
          <ac:chgData name="Tim Greenshaw" userId="7cff769c7af84488" providerId="LiveId" clId="{EC61452A-5D8F-4D46-903C-ED1057B349A3}" dt="2019-03-25T11:57:13.598" v="1440" actId="1037"/>
          <ac:graphicFrameMkLst>
            <pc:docMk/>
            <pc:sldMk cId="1433267067" sldId="314"/>
            <ac:graphicFrameMk id="6" creationId="{53AE7F89-DBFB-47EA-8962-0A9539ACBCFB}"/>
          </ac:graphicFrameMkLst>
        </pc:graphicFrameChg>
        <pc:graphicFrameChg chg="del">
          <ac:chgData name="Tim Greenshaw" userId="7cff769c7af84488" providerId="LiveId" clId="{EC61452A-5D8F-4D46-903C-ED1057B349A3}" dt="2019-03-25T10:41:58.287" v="149" actId="478"/>
          <ac:graphicFrameMkLst>
            <pc:docMk/>
            <pc:sldMk cId="1433267067" sldId="314"/>
            <ac:graphicFrameMk id="7" creationId="{1FA6F171-BF6D-40FC-A2C8-530D841E6ED3}"/>
          </ac:graphicFrameMkLst>
        </pc:graphicFrameChg>
        <pc:picChg chg="add del mod ord">
          <ac:chgData name="Tim Greenshaw" userId="7cff769c7af84488" providerId="LiveId" clId="{EC61452A-5D8F-4D46-903C-ED1057B349A3}" dt="2019-03-25T12:07:55.926" v="1481" actId="478"/>
          <ac:picMkLst>
            <pc:docMk/>
            <pc:sldMk cId="1433267067" sldId="314"/>
            <ac:picMk id="9" creationId="{2E802299-CD7E-4C72-8C7E-87108B46E4BE}"/>
          </ac:picMkLst>
        </pc:picChg>
        <pc:picChg chg="add del mod ord">
          <ac:chgData name="Tim Greenshaw" userId="7cff769c7af84488" providerId="LiveId" clId="{EC61452A-5D8F-4D46-903C-ED1057B349A3}" dt="2019-03-25T11:22:08.461" v="1302" actId="478"/>
          <ac:picMkLst>
            <pc:docMk/>
            <pc:sldMk cId="1433267067" sldId="314"/>
            <ac:picMk id="10" creationId="{4F6FBD8C-D0FE-489B-AE15-E5FB85219274}"/>
          </ac:picMkLst>
        </pc:picChg>
        <pc:picChg chg="add mod ord">
          <ac:chgData name="Tim Greenshaw" userId="7cff769c7af84488" providerId="LiveId" clId="{EC61452A-5D8F-4D46-903C-ED1057B349A3}" dt="2019-03-25T12:08:48.833" v="1525" actId="1038"/>
          <ac:picMkLst>
            <pc:docMk/>
            <pc:sldMk cId="1433267067" sldId="314"/>
            <ac:picMk id="12" creationId="{B50DFDC8-81D6-4BC4-925B-52579EF51566}"/>
          </ac:picMkLst>
        </pc:picChg>
        <pc:picChg chg="del mod">
          <ac:chgData name="Tim Greenshaw" userId="7cff769c7af84488" providerId="LiveId" clId="{EC61452A-5D8F-4D46-903C-ED1057B349A3}" dt="2019-03-25T10:41:54.377" v="147" actId="478"/>
          <ac:picMkLst>
            <pc:docMk/>
            <pc:sldMk cId="1433267067" sldId="314"/>
            <ac:picMk id="17" creationId="{A02A31D3-E23B-4D69-9DE4-C4DA0363242D}"/>
          </ac:picMkLst>
        </pc:picChg>
      </pc:sldChg>
      <pc:sldChg chg="addSp delSp modSp add">
        <pc:chgData name="Tim Greenshaw" userId="7cff769c7af84488" providerId="LiveId" clId="{EC61452A-5D8F-4D46-903C-ED1057B349A3}" dt="2019-03-25T12:10:38.634" v="1545" actId="1076"/>
        <pc:sldMkLst>
          <pc:docMk/>
          <pc:sldMk cId="135502694" sldId="317"/>
        </pc:sldMkLst>
        <pc:spChg chg="mod">
          <ac:chgData name="Tim Greenshaw" userId="7cff769c7af84488" providerId="LiveId" clId="{EC61452A-5D8F-4D46-903C-ED1057B349A3}" dt="2019-03-25T11:24:15.500" v="1363" actId="20577"/>
          <ac:spMkLst>
            <pc:docMk/>
            <pc:sldMk cId="135502694" sldId="317"/>
            <ac:spMk id="3" creationId="{6E723C1A-E45D-45E7-A62F-F4A62EE14110}"/>
          </ac:spMkLst>
        </pc:spChg>
        <pc:graphicFrameChg chg="del mod">
          <ac:chgData name="Tim Greenshaw" userId="7cff769c7af84488" providerId="LiveId" clId="{EC61452A-5D8F-4D46-903C-ED1057B349A3}" dt="2019-03-25T11:20:04.386" v="1189" actId="478"/>
          <ac:graphicFrameMkLst>
            <pc:docMk/>
            <pc:sldMk cId="135502694" sldId="317"/>
            <ac:graphicFrameMk id="5" creationId="{4E3B24F3-4832-4B96-9883-8A2D7903699B}"/>
          </ac:graphicFrameMkLst>
        </pc:graphicFrameChg>
        <pc:graphicFrameChg chg="del">
          <ac:chgData name="Tim Greenshaw" userId="7cff769c7af84488" providerId="LiveId" clId="{EC61452A-5D8F-4D46-903C-ED1057B349A3}" dt="2019-03-25T11:20:03.101" v="1188" actId="478"/>
          <ac:graphicFrameMkLst>
            <pc:docMk/>
            <pc:sldMk cId="135502694" sldId="317"/>
            <ac:graphicFrameMk id="6" creationId="{53AE7F89-DBFB-47EA-8962-0A9539ACBCFB}"/>
          </ac:graphicFrameMkLst>
        </pc:graphicFrameChg>
        <pc:graphicFrameChg chg="del">
          <ac:chgData name="Tim Greenshaw" userId="7cff769c7af84488" providerId="LiveId" clId="{EC61452A-5D8F-4D46-903C-ED1057B349A3}" dt="2019-03-25T11:20:05.643" v="1190" actId="478"/>
          <ac:graphicFrameMkLst>
            <pc:docMk/>
            <pc:sldMk cId="135502694" sldId="317"/>
            <ac:graphicFrameMk id="7" creationId="{1FA6F171-BF6D-40FC-A2C8-530D841E6ED3}"/>
          </ac:graphicFrameMkLst>
        </pc:graphicFrameChg>
        <pc:picChg chg="add del mod">
          <ac:chgData name="Tim Greenshaw" userId="7cff769c7af84488" providerId="LiveId" clId="{EC61452A-5D8F-4D46-903C-ED1057B349A3}" dt="2019-03-25T12:08:58.068" v="1527" actId="478"/>
          <ac:picMkLst>
            <pc:docMk/>
            <pc:sldMk cId="135502694" sldId="317"/>
            <ac:picMk id="8" creationId="{8DB4EA32-74A3-44B9-8BB0-CB01C9091C1F}"/>
          </ac:picMkLst>
        </pc:picChg>
        <pc:picChg chg="add del mod">
          <ac:chgData name="Tim Greenshaw" userId="7cff769c7af84488" providerId="LiveId" clId="{EC61452A-5D8F-4D46-903C-ED1057B349A3}" dt="2019-03-25T12:08:56.750" v="1526" actId="478"/>
          <ac:picMkLst>
            <pc:docMk/>
            <pc:sldMk cId="135502694" sldId="317"/>
            <ac:picMk id="10" creationId="{CD6971AE-079A-4ACD-9636-894B448FF79A}"/>
          </ac:picMkLst>
        </pc:picChg>
        <pc:picChg chg="add mod">
          <ac:chgData name="Tim Greenshaw" userId="7cff769c7af84488" providerId="LiveId" clId="{EC61452A-5D8F-4D46-903C-ED1057B349A3}" dt="2019-03-25T12:09:41.592" v="1535" actId="1076"/>
          <ac:picMkLst>
            <pc:docMk/>
            <pc:sldMk cId="135502694" sldId="317"/>
            <ac:picMk id="12" creationId="{933328EE-B3AE-482F-8D4B-B5ABC951000D}"/>
          </ac:picMkLst>
        </pc:picChg>
        <pc:picChg chg="add del mod">
          <ac:chgData name="Tim Greenshaw" userId="7cff769c7af84488" providerId="LiveId" clId="{EC61452A-5D8F-4D46-903C-ED1057B349A3}" dt="2019-03-25T12:10:05.419" v="1540" actId="478"/>
          <ac:picMkLst>
            <pc:docMk/>
            <pc:sldMk cId="135502694" sldId="317"/>
            <ac:picMk id="14" creationId="{96A791DE-0C0C-4678-8CC0-DE04B3F68639}"/>
          </ac:picMkLst>
        </pc:picChg>
        <pc:picChg chg="del mod">
          <ac:chgData name="Tim Greenshaw" userId="7cff769c7af84488" providerId="LiveId" clId="{EC61452A-5D8F-4D46-903C-ED1057B349A3}" dt="2019-03-25T11:19:56.210" v="1186" actId="478"/>
          <ac:picMkLst>
            <pc:docMk/>
            <pc:sldMk cId="135502694" sldId="317"/>
            <ac:picMk id="17" creationId="{A02A31D3-E23B-4D69-9DE4-C4DA0363242D}"/>
          </ac:picMkLst>
        </pc:picChg>
        <pc:picChg chg="add mod">
          <ac:chgData name="Tim Greenshaw" userId="7cff769c7af84488" providerId="LiveId" clId="{EC61452A-5D8F-4D46-903C-ED1057B349A3}" dt="2019-03-25T12:10:38.634" v="1545" actId="1076"/>
          <ac:picMkLst>
            <pc:docMk/>
            <pc:sldMk cId="135502694" sldId="317"/>
            <ac:picMk id="18" creationId="{8FC23F17-48F4-4BD5-A53A-80CDA83A76D3}"/>
          </ac:picMkLst>
        </pc:picChg>
      </pc:sldChg>
    </pc:docChg>
  </pc:docChgLst>
  <pc:docChgLst>
    <pc:chgData name="Tim Greenshaw" userId="7cff769c7af84488" providerId="LiveId" clId="{B2F624AF-73A3-4736-8B1D-2D1B10B8585D}"/>
    <pc:docChg chg="custSel modSld">
      <pc:chgData name="Tim Greenshaw" userId="7cff769c7af84488" providerId="LiveId" clId="{B2F624AF-73A3-4736-8B1D-2D1B10B8585D}" dt="2019-05-09T12:10:28.931" v="396"/>
      <pc:docMkLst>
        <pc:docMk/>
      </pc:docMkLst>
      <pc:sldChg chg="modSp">
        <pc:chgData name="Tim Greenshaw" userId="7cff769c7af84488" providerId="LiveId" clId="{B2F624AF-73A3-4736-8B1D-2D1B10B8585D}" dt="2019-05-09T12:09:52.476" v="393"/>
        <pc:sldMkLst>
          <pc:docMk/>
          <pc:sldMk cId="1841396828" sldId="308"/>
        </pc:sldMkLst>
        <pc:graphicFrameChg chg="mod">
          <ac:chgData name="Tim Greenshaw" userId="7cff769c7af84488" providerId="LiveId" clId="{B2F624AF-73A3-4736-8B1D-2D1B10B8585D}" dt="2019-05-09T12:09:52.476" v="393"/>
          <ac:graphicFrameMkLst>
            <pc:docMk/>
            <pc:sldMk cId="1841396828" sldId="308"/>
            <ac:graphicFrameMk id="35" creationId="{BF93D611-A767-4F20-8DA6-732457A48EDA}"/>
          </ac:graphicFrameMkLst>
        </pc:graphicFrameChg>
      </pc:sldChg>
      <pc:sldChg chg="modSp">
        <pc:chgData name="Tim Greenshaw" userId="7cff769c7af84488" providerId="LiveId" clId="{B2F624AF-73A3-4736-8B1D-2D1B10B8585D}" dt="2019-05-09T12:10:28.931" v="396"/>
        <pc:sldMkLst>
          <pc:docMk/>
          <pc:sldMk cId="1433267067" sldId="314"/>
        </pc:sldMkLst>
        <pc:spChg chg="mod">
          <ac:chgData name="Tim Greenshaw" userId="7cff769c7af84488" providerId="LiveId" clId="{B2F624AF-73A3-4736-8B1D-2D1B10B8585D}" dt="2019-03-25T13:26:52.410" v="4" actId="20577"/>
          <ac:spMkLst>
            <pc:docMk/>
            <pc:sldMk cId="1433267067" sldId="314"/>
            <ac:spMk id="2" creationId="{C937A424-5390-43BC-9D27-F8875554B30D}"/>
          </ac:spMkLst>
        </pc:spChg>
        <pc:graphicFrameChg chg="mod">
          <ac:chgData name="Tim Greenshaw" userId="7cff769c7af84488" providerId="LiveId" clId="{B2F624AF-73A3-4736-8B1D-2D1B10B8585D}" dt="2019-05-09T12:10:28.931" v="396"/>
          <ac:graphicFrameMkLst>
            <pc:docMk/>
            <pc:sldMk cId="1433267067" sldId="314"/>
            <ac:graphicFrameMk id="4" creationId="{1B1198C4-9BE2-4725-9D21-2F05CE43B87F}"/>
          </ac:graphicFrameMkLst>
        </pc:graphicFrameChg>
      </pc:sldChg>
      <pc:sldChg chg="modSp">
        <pc:chgData name="Tim Greenshaw" userId="7cff769c7af84488" providerId="LiveId" clId="{B2F624AF-73A3-4736-8B1D-2D1B10B8585D}" dt="2019-04-01T11:21:59.852" v="389"/>
        <pc:sldMkLst>
          <pc:docMk/>
          <pc:sldMk cId="3588467932" sldId="315"/>
        </pc:sldMkLst>
        <pc:spChg chg="mod">
          <ac:chgData name="Tim Greenshaw" userId="7cff769c7af84488" providerId="LiveId" clId="{B2F624AF-73A3-4736-8B1D-2D1B10B8585D}" dt="2019-03-25T13:27:10.820" v="28" actId="20577"/>
          <ac:spMkLst>
            <pc:docMk/>
            <pc:sldMk cId="3588467932" sldId="315"/>
            <ac:spMk id="2" creationId="{01993CDC-A759-4C73-9832-D9F696E31160}"/>
          </ac:spMkLst>
        </pc:spChg>
        <pc:graphicFrameChg chg="mod">
          <ac:chgData name="Tim Greenshaw" userId="7cff769c7af84488" providerId="LiveId" clId="{B2F624AF-73A3-4736-8B1D-2D1B10B8585D}" dt="2019-04-01T11:21:59.852" v="389"/>
          <ac:graphicFrameMkLst>
            <pc:docMk/>
            <pc:sldMk cId="3588467932" sldId="315"/>
            <ac:graphicFrameMk id="6" creationId="{E22A8963-9AC8-46CB-8D04-C425F9F4254E}"/>
          </ac:graphicFrameMkLst>
        </pc:graphicFrameChg>
      </pc:sldChg>
      <pc:sldChg chg="modSp">
        <pc:chgData name="Tim Greenshaw" userId="7cff769c7af84488" providerId="LiveId" clId="{B2F624AF-73A3-4736-8B1D-2D1B10B8585D}" dt="2019-03-25T13:27:19.813" v="38" actId="20577"/>
        <pc:sldMkLst>
          <pc:docMk/>
          <pc:sldMk cId="2618910677" sldId="316"/>
        </pc:sldMkLst>
        <pc:spChg chg="mod">
          <ac:chgData name="Tim Greenshaw" userId="7cff769c7af84488" providerId="LiveId" clId="{B2F624AF-73A3-4736-8B1D-2D1B10B8585D}" dt="2019-03-25T13:27:19.813" v="38" actId="20577"/>
          <ac:spMkLst>
            <pc:docMk/>
            <pc:sldMk cId="2618910677" sldId="316"/>
            <ac:spMk id="2" creationId="{C8716125-63BE-44A3-9F7B-10C8D611B635}"/>
          </ac:spMkLst>
        </pc:spChg>
      </pc:sldChg>
      <pc:sldChg chg="addSp delSp modSp">
        <pc:chgData name="Tim Greenshaw" userId="7cff769c7af84488" providerId="LiveId" clId="{B2F624AF-73A3-4736-8B1D-2D1B10B8585D}" dt="2019-03-25T13:41:24.188" v="386" actId="554"/>
        <pc:sldMkLst>
          <pc:docMk/>
          <pc:sldMk cId="135502694" sldId="317"/>
        </pc:sldMkLst>
        <pc:spChg chg="mod">
          <ac:chgData name="Tim Greenshaw" userId="7cff769c7af84488" providerId="LiveId" clId="{B2F624AF-73A3-4736-8B1D-2D1B10B8585D}" dt="2019-03-25T13:26:57.190" v="6" actId="5793"/>
          <ac:spMkLst>
            <pc:docMk/>
            <pc:sldMk cId="135502694" sldId="317"/>
            <ac:spMk id="2" creationId="{C937A424-5390-43BC-9D27-F8875554B30D}"/>
          </ac:spMkLst>
        </pc:spChg>
        <pc:spChg chg="mod">
          <ac:chgData name="Tim Greenshaw" userId="7cff769c7af84488" providerId="LiveId" clId="{B2F624AF-73A3-4736-8B1D-2D1B10B8585D}" dt="2019-03-25T13:36:35.690" v="299" actId="20577"/>
          <ac:spMkLst>
            <pc:docMk/>
            <pc:sldMk cId="135502694" sldId="317"/>
            <ac:spMk id="3" creationId="{6E723C1A-E45D-45E7-A62F-F4A62EE14110}"/>
          </ac:spMkLst>
        </pc:spChg>
        <pc:picChg chg="add mod">
          <ac:chgData name="Tim Greenshaw" userId="7cff769c7af84488" providerId="LiveId" clId="{B2F624AF-73A3-4736-8B1D-2D1B10B8585D}" dt="2019-03-25T13:41:24.188" v="386" actId="554"/>
          <ac:picMkLst>
            <pc:docMk/>
            <pc:sldMk cId="135502694" sldId="317"/>
            <ac:picMk id="5" creationId="{254658C7-8F53-452C-B566-9060BB54BDB2}"/>
          </ac:picMkLst>
        </pc:picChg>
        <pc:picChg chg="mod">
          <ac:chgData name="Tim Greenshaw" userId="7cff769c7af84488" providerId="LiveId" clId="{B2F624AF-73A3-4736-8B1D-2D1B10B8585D}" dt="2019-03-25T13:41:24.188" v="386" actId="554"/>
          <ac:picMkLst>
            <pc:docMk/>
            <pc:sldMk cId="135502694" sldId="317"/>
            <ac:picMk id="12" creationId="{933328EE-B3AE-482F-8D4B-B5ABC951000D}"/>
          </ac:picMkLst>
        </pc:picChg>
        <pc:picChg chg="del mod">
          <ac:chgData name="Tim Greenshaw" userId="7cff769c7af84488" providerId="LiveId" clId="{B2F624AF-73A3-4736-8B1D-2D1B10B8585D}" dt="2019-03-25T13:40:27.861" v="300" actId="478"/>
          <ac:picMkLst>
            <pc:docMk/>
            <pc:sldMk cId="135502694" sldId="317"/>
            <ac:picMk id="18" creationId="{8FC23F17-48F4-4BD5-A53A-80CDA83A76D3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7395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09/05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7395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3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7813" y="546100"/>
            <a:ext cx="3965575" cy="274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4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4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png"/><Relationship Id="rId4" Type="http://schemas.openxmlformats.org/officeDocument/2006/relationships/image" Target="../media/image23.wmf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3.wmf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and convolution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Motivate introduction of convolution by looking at the effect of an RC circuit on a signal.</a:t>
            </a:r>
          </a:p>
          <a:p>
            <a:pPr lvl="1"/>
            <a:r>
              <a:rPr lang="en-GB" dirty="0"/>
              <a:t>Look at another example of convolution.</a:t>
            </a:r>
          </a:p>
          <a:p>
            <a:pPr lvl="1"/>
            <a:r>
              <a:rPr lang="en-GB" dirty="0"/>
              <a:t>Introduce the (Fourier) convolution theorem.</a:t>
            </a:r>
          </a:p>
          <a:p>
            <a:pPr lvl="1"/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comprehension question for this lecture:</a:t>
            </a:r>
          </a:p>
          <a:p>
            <a:pPr lvl="1"/>
            <a:r>
              <a:rPr lang="en-GB" dirty="0"/>
              <a:t>Calculate the convolution of the functions:</a:t>
            </a:r>
          </a:p>
          <a:p>
            <a:pPr lvl="2"/>
            <a:r>
              <a:rPr lang="en-GB" dirty="0"/>
              <a:t> </a:t>
            </a:r>
          </a:p>
          <a:p>
            <a:pPr lvl="2"/>
            <a:br>
              <a:rPr lang="en-GB" dirty="0"/>
            </a:br>
            <a:r>
              <a:rPr lang="en-GB" dirty="0"/>
              <a:t>                    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218EA4-9AB4-42CC-A2DC-7BEE14B08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58844"/>
              </p:ext>
            </p:extLst>
          </p:nvPr>
        </p:nvGraphicFramePr>
        <p:xfrm>
          <a:off x="6207329" y="2890838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33440" imgH="304560" progId="Equation.DSMT4">
                  <p:embed/>
                </p:oleObj>
              </mc:Choice>
              <mc:Fallback>
                <p:oleObj name="Equation" r:id="rId4" imgW="13334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218EA4-9AB4-42CC-A2DC-7BEE14B08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7329" y="2890838"/>
                        <a:ext cx="1333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5C7ED2-F320-4D4A-A913-D4B624D09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84049"/>
              </p:ext>
            </p:extLst>
          </p:nvPr>
        </p:nvGraphicFramePr>
        <p:xfrm>
          <a:off x="6184900" y="3227388"/>
          <a:ext cx="154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49080" imgH="380880" progId="Equation.DSMT4">
                  <p:embed/>
                </p:oleObj>
              </mc:Choice>
              <mc:Fallback>
                <p:oleObj name="Equation" r:id="rId6" imgW="15490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F5C7ED2-F320-4D4A-A913-D4B624D096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84900" y="3227388"/>
                        <a:ext cx="154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C95D7-7DDE-4128-82D0-26FD9C658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 of RC circuit on sign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C56084-7180-4CA5-A083-9FB2861F66E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onsider low pass filter consisting of resistance R and capacitance C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urrent through resistor</a:t>
            </a:r>
          </a:p>
          <a:p>
            <a:endParaRPr lang="en-GB" dirty="0"/>
          </a:p>
          <a:p>
            <a:r>
              <a:rPr lang="en-GB" dirty="0"/>
              <a:t>Current through capacitor</a:t>
            </a:r>
          </a:p>
          <a:p>
            <a:r>
              <a:rPr lang="en-GB" dirty="0"/>
              <a:t>These must be same, so: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401B01-E002-4695-A758-F54F2D871F8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Rewriting:</a:t>
            </a:r>
          </a:p>
          <a:p>
            <a:endParaRPr lang="en-GB" dirty="0"/>
          </a:p>
          <a:p>
            <a:r>
              <a:rPr lang="en-GB" dirty="0"/>
              <a:t>Solve using integrating factor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Multiplying through by the IF: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FD81A5E-F7BA-483F-8679-161DBA1207D9}"/>
              </a:ext>
            </a:extLst>
          </p:cNvPr>
          <p:cNvGrpSpPr/>
          <p:nvPr/>
        </p:nvGrpSpPr>
        <p:grpSpPr>
          <a:xfrm>
            <a:off x="722850" y="2375482"/>
            <a:ext cx="3511818" cy="1963025"/>
            <a:chOff x="697683" y="2450983"/>
            <a:chExt cx="3511818" cy="1963025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35047CC-80CA-4F8C-AB5F-46A471C2D7FE}"/>
                </a:ext>
              </a:extLst>
            </p:cNvPr>
            <p:cNvGrpSpPr/>
            <p:nvPr/>
          </p:nvGrpSpPr>
          <p:grpSpPr>
            <a:xfrm>
              <a:off x="1060507" y="2555146"/>
              <a:ext cx="2748096" cy="1456191"/>
              <a:chOff x="1060507" y="2555146"/>
              <a:chExt cx="2748096" cy="1456191"/>
            </a:xfrm>
          </p:grpSpPr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F6C423B3-05D0-4CCA-A577-315F0D6C0D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32809" y="2622258"/>
                <a:ext cx="1375794" cy="0"/>
              </a:xfrm>
              <a:prstGeom prst="line">
                <a:avLst/>
              </a:prstGeom>
              <a:ln w="19050"/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D9EF764F-EBA4-4029-8D68-4F173D6C2FEE}"/>
                  </a:ext>
                </a:extLst>
              </p:cNvPr>
              <p:cNvGrpSpPr/>
              <p:nvPr/>
            </p:nvGrpSpPr>
            <p:grpSpPr>
              <a:xfrm>
                <a:off x="2055304" y="2634143"/>
                <a:ext cx="739630" cy="1377194"/>
                <a:chOff x="813732" y="2768367"/>
                <a:chExt cx="739630" cy="1377194"/>
              </a:xfrm>
            </p:grpSpPr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F6FF74A2-59CE-450F-83C0-0DE4F06FA8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91237" y="2768367"/>
                  <a:ext cx="0" cy="1377194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C56EBC34-CB32-40BA-9F90-74B4733B2F29}"/>
                    </a:ext>
                  </a:extLst>
                </p:cNvPr>
                <p:cNvGrpSpPr/>
                <p:nvPr/>
              </p:nvGrpSpPr>
              <p:grpSpPr>
                <a:xfrm>
                  <a:off x="813732" y="3229762"/>
                  <a:ext cx="739630" cy="444616"/>
                  <a:chOff x="813732" y="3229762"/>
                  <a:chExt cx="739630" cy="444616"/>
                </a:xfrm>
              </p:grpSpPr>
              <p:sp>
                <p:nvSpPr>
                  <p:cNvPr id="9" name="Rectangle 8">
                    <a:extLst>
                      <a:ext uri="{FF2B5EF4-FFF2-40B4-BE49-F238E27FC236}">
                        <a16:creationId xmlns:a16="http://schemas.microsoft.com/office/drawing/2014/main" id="{8FE5AE57-E2E1-4EB9-BA8A-23D8C00740C1}"/>
                      </a:ext>
                    </a:extLst>
                  </p:cNvPr>
                  <p:cNvSpPr/>
                  <p:nvPr/>
                </p:nvSpPr>
                <p:spPr>
                  <a:xfrm>
                    <a:off x="906011" y="3377638"/>
                    <a:ext cx="570451" cy="148865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4"/>
                  </a:lnRef>
                  <a:fillRef idx="1">
                    <a:schemeClr val="lt1"/>
                  </a:fillRef>
                  <a:effectRef idx="0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" name="Rectangle 9">
                    <a:extLst>
                      <a:ext uri="{FF2B5EF4-FFF2-40B4-BE49-F238E27FC236}">
                        <a16:creationId xmlns:a16="http://schemas.microsoft.com/office/drawing/2014/main" id="{6880D550-13A7-4494-9966-4523863EC878}"/>
                      </a:ext>
                    </a:extLst>
                  </p:cNvPr>
                  <p:cNvSpPr/>
                  <p:nvPr/>
                </p:nvSpPr>
                <p:spPr>
                  <a:xfrm>
                    <a:off x="813732" y="3229762"/>
                    <a:ext cx="142613" cy="44461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" name="Rectangle 10">
                    <a:extLst>
                      <a:ext uri="{FF2B5EF4-FFF2-40B4-BE49-F238E27FC236}">
                        <a16:creationId xmlns:a16="http://schemas.microsoft.com/office/drawing/2014/main" id="{6291214E-D094-475F-8B0B-904C6A9D53E1}"/>
                      </a:ext>
                    </a:extLst>
                  </p:cNvPr>
                  <p:cNvSpPr/>
                  <p:nvPr/>
                </p:nvSpPr>
                <p:spPr>
                  <a:xfrm>
                    <a:off x="1410749" y="3229762"/>
                    <a:ext cx="142613" cy="44461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51984378-7560-44EB-A7B1-69CDCCB2D646}"/>
                  </a:ext>
                </a:extLst>
              </p:cNvPr>
              <p:cNvGrpSpPr/>
              <p:nvPr/>
            </p:nvGrpSpPr>
            <p:grpSpPr>
              <a:xfrm rot="16200000">
                <a:off x="1677797" y="1937856"/>
                <a:ext cx="142613" cy="1377194"/>
                <a:chOff x="2491530" y="2768367"/>
                <a:chExt cx="142613" cy="1377194"/>
              </a:xfrm>
            </p:grpSpPr>
            <p:cxnSp>
              <p:nvCxnSpPr>
                <p:cNvPr id="17" name="Straight Connector 16">
                  <a:extLst>
                    <a:ext uri="{FF2B5EF4-FFF2-40B4-BE49-F238E27FC236}">
                      <a16:creationId xmlns:a16="http://schemas.microsoft.com/office/drawing/2014/main" id="{2F6DABF5-EED3-4FF5-87A2-D5C049AA4F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67031" y="2768367"/>
                  <a:ext cx="0" cy="1377194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199E444C-24D2-472F-A054-69260725EDF6}"/>
                    </a:ext>
                  </a:extLst>
                </p:cNvPr>
                <p:cNvSpPr/>
                <p:nvPr/>
              </p:nvSpPr>
              <p:spPr>
                <a:xfrm>
                  <a:off x="2491530" y="3204595"/>
                  <a:ext cx="142613" cy="511728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4"/>
                </a:lnRef>
                <a:fillRef idx="1">
                  <a:schemeClr val="lt1"/>
                </a:fillRef>
                <a:effectRef idx="0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FBA8BCA0-370A-4A11-98C7-723894EFB9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0507" y="4011337"/>
                <a:ext cx="2731317" cy="0"/>
              </a:xfrm>
              <a:prstGeom prst="line">
                <a:avLst/>
              </a:prstGeom>
              <a:ln w="19050"/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20CB455-EE8A-4B36-B64C-65A57E127BC2}"/>
                </a:ext>
              </a:extLst>
            </p:cNvPr>
            <p:cNvSpPr txBox="1"/>
            <p:nvPr/>
          </p:nvSpPr>
          <p:spPr>
            <a:xfrm>
              <a:off x="1593908" y="2667699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R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299D3D-7DE2-4699-A91E-0F3FF82A29A9}"/>
                </a:ext>
              </a:extLst>
            </p:cNvPr>
            <p:cNvSpPr txBox="1"/>
            <p:nvPr/>
          </p:nvSpPr>
          <p:spPr>
            <a:xfrm>
              <a:off x="2601986" y="3138881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C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0FA2AED-062A-4E08-9FF0-DE33ABB32203}"/>
                </a:ext>
              </a:extLst>
            </p:cNvPr>
            <p:cNvSpPr txBox="1"/>
            <p:nvPr/>
          </p:nvSpPr>
          <p:spPr>
            <a:xfrm>
              <a:off x="697683" y="2450983"/>
              <a:ext cx="4272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V</a:t>
              </a:r>
              <a:r>
                <a:rPr lang="en-GB" sz="1600" baseline="-25000" dirty="0"/>
                <a:t>in</a:t>
              </a:r>
              <a:endParaRPr lang="en-GB" sz="16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0E112ED-265C-402F-BC76-0D2099D22624}"/>
                </a:ext>
              </a:extLst>
            </p:cNvPr>
            <p:cNvSpPr txBox="1"/>
            <p:nvPr/>
          </p:nvSpPr>
          <p:spPr>
            <a:xfrm>
              <a:off x="3727510" y="2452381"/>
              <a:ext cx="48199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err="1"/>
                <a:t>V</a:t>
              </a:r>
              <a:r>
                <a:rPr lang="en-GB" sz="1600" baseline="-25000" dirty="0" err="1"/>
                <a:t>out</a:t>
              </a:r>
              <a:endParaRPr lang="en-GB" sz="1600" dirty="0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10570606-B4FD-4E35-9BED-622B2FCE9DB7}"/>
                </a:ext>
              </a:extLst>
            </p:cNvPr>
            <p:cNvGrpSpPr/>
            <p:nvPr/>
          </p:nvGrpSpPr>
          <p:grpSpPr>
            <a:xfrm>
              <a:off x="2994871" y="4011337"/>
              <a:ext cx="285224" cy="402671"/>
              <a:chOff x="2994871" y="4011337"/>
              <a:chExt cx="285224" cy="402671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80BF9426-3851-4FAD-B9EF-E202B6801B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37483" y="4011337"/>
                <a:ext cx="0" cy="168676"/>
              </a:xfrm>
              <a:prstGeom prst="line">
                <a:avLst/>
              </a:prstGeom>
              <a:ln w="19050"/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52564D96-4510-4A30-B31A-D93A2957C29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94871" y="4180488"/>
                <a:ext cx="285224" cy="0"/>
              </a:xfrm>
              <a:prstGeom prst="line">
                <a:avLst/>
              </a:prstGeom>
              <a:ln w="19050"/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4E28E5E1-3AA5-4DEF-A02C-9CEA24592F9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75964" y="4298884"/>
                <a:ext cx="123038" cy="0"/>
              </a:xfrm>
              <a:prstGeom prst="line">
                <a:avLst/>
              </a:prstGeom>
              <a:ln w="19050"/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68A5F04F-F383-4103-9752-F253BFB66956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3075964" y="4352489"/>
                <a:ext cx="123038" cy="0"/>
              </a:xfrm>
              <a:prstGeom prst="line">
                <a:avLst/>
              </a:prstGeom>
              <a:ln w="19050"/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9FC9A2A9-77A7-49E2-84AE-9C17F70D40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31223" y="4239686"/>
                <a:ext cx="212520" cy="0"/>
              </a:xfrm>
              <a:prstGeom prst="line">
                <a:avLst/>
              </a:prstGeom>
              <a:ln w="19050"/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C1B777B-31A9-492A-9232-931391FC5D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01780" y="4306888"/>
          <a:ext cx="1549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49080" imgH="622080" progId="Equation.DSMT4">
                  <p:embed/>
                </p:oleObj>
              </mc:Choice>
              <mc:Fallback>
                <p:oleObj name="Equation" r:id="rId3" imgW="1549080" imgH="6220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C1B777B-31A9-492A-9232-931391FC5D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1780" y="4306888"/>
                        <a:ext cx="1549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12FD802-2D05-4830-A9DB-AE33EA1E1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83744"/>
              </p:ext>
            </p:extLst>
          </p:nvPr>
        </p:nvGraphicFramePr>
        <p:xfrm>
          <a:off x="3574817" y="5038725"/>
          <a:ext cx="1320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320480" imgH="622080" progId="Equation.DSMT4">
                  <p:embed/>
                </p:oleObj>
              </mc:Choice>
              <mc:Fallback>
                <p:oleObj name="Equation" r:id="rId5" imgW="1320480" imgH="6220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12FD802-2D05-4830-A9DB-AE33EA1E1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4817" y="5038725"/>
                        <a:ext cx="1320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20E2B8D-361E-4CA6-A6B3-BE03B4D67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370666"/>
              </p:ext>
            </p:extLst>
          </p:nvPr>
        </p:nvGraphicFramePr>
        <p:xfrm>
          <a:off x="943427" y="5895975"/>
          <a:ext cx="2070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070000" imgH="622080" progId="Equation.DSMT4">
                  <p:embed/>
                </p:oleObj>
              </mc:Choice>
              <mc:Fallback>
                <p:oleObj name="Equation" r:id="rId7" imgW="2070000" imgH="6220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320E2B8D-361E-4CA6-A6B3-BE03B4D67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3427" y="5895975"/>
                        <a:ext cx="2070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92E1E7D-C4FE-4306-BF5E-0D2BBE06BB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72599" y="1442251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311200" imgH="622080" progId="Equation.DSMT4">
                  <p:embed/>
                </p:oleObj>
              </mc:Choice>
              <mc:Fallback>
                <p:oleObj name="Equation" r:id="rId9" imgW="2311200" imgH="6220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992E1E7D-C4FE-4306-BF5E-0D2BBE06B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2599" y="1442251"/>
                        <a:ext cx="231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B2F6D6D-BF7F-47C1-A7C3-701C98E594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89692" y="2646363"/>
          <a:ext cx="321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3213000" imgH="685800" progId="Equation.DSMT4">
                  <p:embed/>
                </p:oleObj>
              </mc:Choice>
              <mc:Fallback>
                <p:oleObj name="Equation" r:id="rId11" imgW="3213000" imgH="685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9B2F6D6D-BF7F-47C1-A7C3-701C98E59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9692" y="2646363"/>
                        <a:ext cx="3213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8953F44-7E32-4805-A23A-C903BCF31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63322"/>
              </p:ext>
            </p:extLst>
          </p:nvPr>
        </p:nvGraphicFramePr>
        <p:xfrm>
          <a:off x="5439241" y="3796296"/>
          <a:ext cx="37084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708360" imgH="2692080" progId="Equation.DSMT4">
                  <p:embed/>
                </p:oleObj>
              </mc:Choice>
              <mc:Fallback>
                <p:oleObj name="Equation" r:id="rId13" imgW="3708360" imgH="26920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18953F44-7E32-4805-A23A-C903BCF31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9241" y="3796296"/>
                        <a:ext cx="37084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45B58F6B-6A38-45FE-92D2-0B93AE7911D1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191213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C95D7-7DDE-4128-82D0-26FD9C6583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 of RC circuit on signal – con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C56084-7180-4CA5-A083-9FB2861F66E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troducing a dummy variable and limits for the integrati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result of sending a signal V</a:t>
            </a:r>
            <a:r>
              <a:rPr lang="en-GB" baseline="-25000" dirty="0"/>
              <a:t>in</a:t>
            </a:r>
            <a:r>
              <a:rPr lang="en-GB" dirty="0"/>
              <a:t>(t) through the filter with response function                              is given by the </a:t>
            </a:r>
            <a:r>
              <a:rPr lang="en-GB" i="1" dirty="0"/>
              <a:t>convolution</a:t>
            </a:r>
            <a:r>
              <a:rPr lang="en-GB" dirty="0"/>
              <a:t> of V</a:t>
            </a:r>
            <a:r>
              <a:rPr lang="en-GB" baseline="-25000" dirty="0"/>
              <a:t>in</a:t>
            </a:r>
            <a:r>
              <a:rPr lang="en-GB" dirty="0"/>
              <a:t> and r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401B01-E002-4695-A758-F54F2D871F8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You will also see this written:</a:t>
            </a:r>
            <a:br>
              <a:rPr lang="en-GB" dirty="0"/>
            </a:br>
            <a:endParaRPr lang="en-GB" dirty="0"/>
          </a:p>
          <a:p>
            <a:r>
              <a:rPr lang="en-GB" dirty="0"/>
              <a:t>Determine output if</a:t>
            </a:r>
          </a:p>
          <a:p>
            <a:r>
              <a:rPr lang="en-GB" dirty="0"/>
              <a:t>We will set                         to simplify things!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Integrate by parts once…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C31FBF0-43CE-44DA-A70F-F16292167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57633"/>
              </p:ext>
            </p:extLst>
          </p:nvPr>
        </p:nvGraphicFramePr>
        <p:xfrm>
          <a:off x="928003" y="2212975"/>
          <a:ext cx="3429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429000" imgH="1320480" progId="Equation.DSMT4">
                  <p:embed/>
                </p:oleObj>
              </mc:Choice>
              <mc:Fallback>
                <p:oleObj name="Equation" r:id="rId3" imgW="3429000" imgH="1320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C31FBF0-43CE-44DA-A70F-F16292167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003" y="2212975"/>
                        <a:ext cx="3429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5F133D3-DA69-4DAB-B549-816485ED0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25905"/>
              </p:ext>
            </p:extLst>
          </p:nvPr>
        </p:nvGraphicFramePr>
        <p:xfrm>
          <a:off x="1865064" y="4315319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714320" imgH="342720" progId="Equation.DSMT4">
                  <p:embed/>
                </p:oleObj>
              </mc:Choice>
              <mc:Fallback>
                <p:oleObj name="Equation" r:id="rId5" imgW="1714320" imgH="342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5F133D3-DA69-4DAB-B549-816485ED0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5064" y="4315319"/>
                        <a:ext cx="1714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DD5E580-534D-4FCF-972A-DE8644BD1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59858"/>
              </p:ext>
            </p:extLst>
          </p:nvPr>
        </p:nvGraphicFramePr>
        <p:xfrm>
          <a:off x="925280" y="5005388"/>
          <a:ext cx="3429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429000" imgH="1625400" progId="Equation.DSMT4">
                  <p:embed/>
                </p:oleObj>
              </mc:Choice>
              <mc:Fallback>
                <p:oleObj name="Equation" r:id="rId7" imgW="3429000" imgH="1625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DD5E580-534D-4FCF-972A-DE8644BD1A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5280" y="5005388"/>
                        <a:ext cx="34290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4F4F4A2-E119-4D01-A987-1441A4C9D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57934"/>
              </p:ext>
            </p:extLst>
          </p:nvPr>
        </p:nvGraphicFramePr>
        <p:xfrm>
          <a:off x="5479366" y="1920657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120760" imgH="330120" progId="Equation.DSMT4">
                  <p:embed/>
                </p:oleObj>
              </mc:Choice>
              <mc:Fallback>
                <p:oleObj name="Equation" r:id="rId9" imgW="2120760" imgH="33012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4F4F4A2-E119-4D01-A987-1441A4C9D4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9366" y="1920657"/>
                        <a:ext cx="2120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8E91887-4839-4B67-8A84-13F8A370C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03147"/>
              </p:ext>
            </p:extLst>
          </p:nvPr>
        </p:nvGraphicFramePr>
        <p:xfrm>
          <a:off x="7588207" y="2263775"/>
          <a:ext cx="194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942920" imgH="330120" progId="Equation.DSMT4">
                  <p:embed/>
                </p:oleObj>
              </mc:Choice>
              <mc:Fallback>
                <p:oleObj name="Equation" r:id="rId11" imgW="1942920" imgH="3301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8E91887-4839-4B67-8A84-13F8A370C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88207" y="2263775"/>
                        <a:ext cx="1943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F93D611-A767-4F20-8DA6-732457A48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37134"/>
              </p:ext>
            </p:extLst>
          </p:nvPr>
        </p:nvGraphicFramePr>
        <p:xfrm>
          <a:off x="5443727" y="4242893"/>
          <a:ext cx="30988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3098520" imgH="2171520" progId="Equation.DSMT4">
                  <p:embed/>
                </p:oleObj>
              </mc:Choice>
              <mc:Fallback>
                <p:oleObj name="Equation" r:id="rId13" imgW="3098520" imgH="21715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F93D611-A767-4F20-8DA6-732457A48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3727" y="4242893"/>
                        <a:ext cx="30988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B564F44-D80A-4F72-9199-083ECCC8A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05127"/>
              </p:ext>
            </p:extLst>
          </p:nvPr>
        </p:nvGraphicFramePr>
        <p:xfrm>
          <a:off x="5490959" y="3291572"/>
          <a:ext cx="273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2730240" imgH="495000" progId="Equation.DSMT4">
                  <p:embed/>
                </p:oleObj>
              </mc:Choice>
              <mc:Fallback>
                <p:oleObj name="Equation" r:id="rId15" imgW="273024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B564F44-D80A-4F72-9199-083ECCC8A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0959" y="3291572"/>
                        <a:ext cx="2730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95154F-4CA8-462A-A92A-5F31D8CF4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27438"/>
              </p:ext>
            </p:extLst>
          </p:nvPr>
        </p:nvGraphicFramePr>
        <p:xfrm>
          <a:off x="6644330" y="2634566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1498320" imgH="330120" progId="Equation.DSMT4">
                  <p:embed/>
                </p:oleObj>
              </mc:Choice>
              <mc:Fallback>
                <p:oleObj name="Equation" r:id="rId17" imgW="149832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C95154F-4CA8-462A-A92A-5F31D8CF4F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4330" y="2634566"/>
                        <a:ext cx="149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17DD5A62-3E8E-4405-87D1-0BCD4892A36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8413968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screenshot of a cell phone&#10;&#10;Description automatically generated">
            <a:extLst>
              <a:ext uri="{FF2B5EF4-FFF2-40B4-BE49-F238E27FC236}">
                <a16:creationId xmlns:a16="http://schemas.microsoft.com/office/drawing/2014/main" id="{B50DFDC8-81D6-4BC4-925B-52579EF515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957" y="3205620"/>
            <a:ext cx="4390120" cy="365843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937A424-5390-43BC-9D27-F8875554B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 of RC circuit on signal – con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723C1A-E45D-45E7-A62F-F4A62EE141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26852" y="1533525"/>
            <a:ext cx="8598366" cy="5135563"/>
          </a:xfrm>
        </p:spPr>
        <p:txBody>
          <a:bodyPr/>
          <a:lstStyle/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Integrate by parts again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 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Hence: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3B24F3-4832-4B96-9883-8A2D79036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20987"/>
              </p:ext>
            </p:extLst>
          </p:nvPr>
        </p:nvGraphicFramePr>
        <p:xfrm>
          <a:off x="665002" y="2628129"/>
          <a:ext cx="85852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584920" imgH="2108160" progId="Equation.DSMT4">
                  <p:embed/>
                </p:oleObj>
              </mc:Choice>
              <mc:Fallback>
                <p:oleObj name="Equation" r:id="rId4" imgW="8584920" imgH="2108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3B24F3-4832-4B96-9883-8A2D79036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002" y="2628129"/>
                        <a:ext cx="8585200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AE7F89-DBFB-47EA-8962-0A9539ACB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94045"/>
              </p:ext>
            </p:extLst>
          </p:nvPr>
        </p:nvGraphicFramePr>
        <p:xfrm>
          <a:off x="610357" y="5269263"/>
          <a:ext cx="3086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085920" imgH="1371600" progId="Equation.DSMT4">
                  <p:embed/>
                </p:oleObj>
              </mc:Choice>
              <mc:Fallback>
                <p:oleObj name="Equation" r:id="rId6" imgW="3085920" imgH="1371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AE7F89-DBFB-47EA-8962-0A9539ACB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0357" y="5269263"/>
                        <a:ext cx="3086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96DCC7B8-D187-4819-8D63-1DD2B068908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1198C4-9BE2-4725-9D21-2F05CE43B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34539"/>
              </p:ext>
            </p:extLst>
          </p:nvPr>
        </p:nvGraphicFramePr>
        <p:xfrm>
          <a:off x="658813" y="1398588"/>
          <a:ext cx="7696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7696080" imgH="749160" progId="Equation.DSMT4">
                  <p:embed/>
                </p:oleObj>
              </mc:Choice>
              <mc:Fallback>
                <p:oleObj name="Equation" r:id="rId8" imgW="769608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1198C4-9BE2-4725-9D21-2F05CE43B8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813" y="1398588"/>
                        <a:ext cx="7696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267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A424-5390-43BC-9D27-F8875554B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 of RC circuit on signal – convolu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723C1A-E45D-45E7-A62F-F4A62EE141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598366" cy="5135563"/>
          </a:xfrm>
        </p:spPr>
        <p:txBody>
          <a:bodyPr/>
          <a:lstStyle/>
          <a:p>
            <a:r>
              <a:rPr lang="en-GB" dirty="0"/>
              <a:t>Look at response of circuit at low and high frequenci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ee amplitude change, but also in V</a:t>
            </a:r>
            <a:r>
              <a:rPr lang="en-GB" baseline="-25000" dirty="0"/>
              <a:t>in</a:t>
            </a:r>
            <a:r>
              <a:rPr lang="en-GB" dirty="0"/>
              <a:t> and </a:t>
            </a:r>
            <a:r>
              <a:rPr lang="en-GB" dirty="0" err="1"/>
              <a:t>V</a:t>
            </a:r>
            <a:r>
              <a:rPr lang="en-GB" baseline="-25000" dirty="0" err="1"/>
              <a:t>out</a:t>
            </a:r>
            <a:r>
              <a:rPr lang="en-GB" dirty="0"/>
              <a:t> in phase for </a:t>
            </a:r>
            <a:r>
              <a:rPr lang="en-GB" dirty="0">
                <a:latin typeface="Symbol" panose="05050102010706020507" pitchFamily="18" charset="2"/>
              </a:rPr>
              <a:t>w</a:t>
            </a:r>
            <a:r>
              <a:rPr lang="en-GB" dirty="0"/>
              <a:t> &lt;&lt; 1, </a:t>
            </a:r>
            <a:r>
              <a:rPr lang="en-GB" dirty="0" err="1"/>
              <a:t>V</a:t>
            </a:r>
            <a:r>
              <a:rPr lang="en-GB" baseline="-25000" dirty="0" err="1"/>
              <a:t>out</a:t>
            </a:r>
            <a:r>
              <a:rPr lang="en-GB" baseline="-25000" dirty="0"/>
              <a:t> </a:t>
            </a:r>
            <a:r>
              <a:rPr lang="en-GB" dirty="0"/>
              <a:t>lags behind V</a:t>
            </a:r>
            <a:r>
              <a:rPr lang="en-GB" baseline="-25000" dirty="0"/>
              <a:t>in</a:t>
            </a:r>
            <a:r>
              <a:rPr lang="en-GB" dirty="0"/>
              <a:t> by </a:t>
            </a:r>
            <a:r>
              <a:rPr lang="en-GB" dirty="0">
                <a:latin typeface="Symbol" panose="05050102010706020507" pitchFamily="18" charset="2"/>
              </a:rPr>
              <a:t>p</a:t>
            </a:r>
            <a:r>
              <a:rPr lang="en-GB" dirty="0"/>
              <a:t>/4 for </a:t>
            </a:r>
            <a:r>
              <a:rPr lang="en-GB" dirty="0">
                <a:latin typeface="Symbol" panose="05050102010706020507" pitchFamily="18" charset="2"/>
              </a:rPr>
              <a:t>w</a:t>
            </a:r>
            <a:r>
              <a:rPr lang="en-GB" dirty="0"/>
              <a:t> = 1 and by </a:t>
            </a:r>
            <a:r>
              <a:rPr lang="en-GB" dirty="0">
                <a:latin typeface="Symbol" panose="05050102010706020507" pitchFamily="18" charset="2"/>
              </a:rPr>
              <a:t>p</a:t>
            </a:r>
            <a:r>
              <a:rPr lang="en-GB" dirty="0"/>
              <a:t>/2 for </a:t>
            </a:r>
            <a:r>
              <a:rPr lang="en-GB" dirty="0">
                <a:latin typeface="Symbol" panose="05050102010706020507" pitchFamily="18" charset="2"/>
              </a:rPr>
              <a:t>w</a:t>
            </a:r>
            <a:r>
              <a:rPr lang="en-GB" dirty="0"/>
              <a:t> &gt;&gt; 1.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96DCC7B8-D187-4819-8D63-1DD2B068908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pic>
        <p:nvPicPr>
          <p:cNvPr id="12" name="Picture 11" descr="A close up of a piece of paper&#10;&#10;Description automatically generated">
            <a:extLst>
              <a:ext uri="{FF2B5EF4-FFF2-40B4-BE49-F238E27FC236}">
                <a16:creationId xmlns:a16="http://schemas.microsoft.com/office/drawing/2014/main" id="{933328EE-B3AE-482F-8D4B-B5ABC95100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3871" y="1914266"/>
            <a:ext cx="4390120" cy="3658434"/>
          </a:xfrm>
          <a:prstGeom prst="rect">
            <a:avLst/>
          </a:prstGeom>
        </p:spPr>
      </p:pic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254658C7-8F53-452C-B566-9060BB54BD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10" y="1914266"/>
            <a:ext cx="4390120" cy="365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026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93CDC-A759-4C73-9832-D9F696E31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volu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F4228-AE72-4D45-A538-B098BC67F19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Look at function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nd their convolution:</a:t>
            </a:r>
          </a:p>
          <a:p>
            <a:endParaRPr lang="en-GB" dirty="0"/>
          </a:p>
          <a:p>
            <a:r>
              <a:rPr lang="en-GB" dirty="0"/>
              <a:t>For x = 0.5, 1, 1.5, 2, 4, 4.5, 5, 5.5, we have (L to R, top to bottom): 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006F46-CDFB-4295-9F8C-661ABAEDC93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6B7564-DB99-451F-8650-86D0A0F1C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86249"/>
              </p:ext>
            </p:extLst>
          </p:nvPr>
        </p:nvGraphicFramePr>
        <p:xfrm>
          <a:off x="947738" y="1889125"/>
          <a:ext cx="2120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120760" imgH="1549080" progId="Equation.DSMT4">
                  <p:embed/>
                </p:oleObj>
              </mc:Choice>
              <mc:Fallback>
                <p:oleObj name="Equation" r:id="rId3" imgW="2120760" imgH="1549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6B7564-DB99-451F-8650-86D0A0F1C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7738" y="1889125"/>
                        <a:ext cx="21209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2A8963-9AC8-46CB-8D04-C425F9F42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76600"/>
              </p:ext>
            </p:extLst>
          </p:nvPr>
        </p:nvGraphicFramePr>
        <p:xfrm>
          <a:off x="941126" y="3671232"/>
          <a:ext cx="3111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111480" imgH="495000" progId="Equation.DSMT4">
                  <p:embed/>
                </p:oleObj>
              </mc:Choice>
              <mc:Fallback>
                <p:oleObj name="Equation" r:id="rId5" imgW="311148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22A8963-9AC8-46CB-8D04-C425F9F42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126" y="3671232"/>
                        <a:ext cx="3111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E6751DD2-CFF8-4A04-8D0A-1D2C29BDB6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61112"/>
            <a:ext cx="2469443" cy="205786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33911A3F-18EE-4F58-BDD2-D381883C2F4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020" y="4761113"/>
            <a:ext cx="2469443" cy="205786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A7563721-B2C5-46BF-BC68-D204A5E8AED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217" y="373854"/>
            <a:ext cx="2469443" cy="2057869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CE58037E-AB5F-4FAE-8758-C9579749F52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0660" y="419849"/>
            <a:ext cx="2469443" cy="2057869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ED2B610D-F416-4C45-9B24-68CC0BD4FC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506" y="2579557"/>
            <a:ext cx="2469443" cy="2057869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1E6A507C-3B83-461A-B1B6-8F10DFB68B4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9949" y="2579557"/>
            <a:ext cx="2469443" cy="2057869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21A443D5-FF95-444A-9FD6-3E57476D6DD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507" y="4763971"/>
            <a:ext cx="2469443" cy="2057869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1CB437F7-8F9F-4443-8D6D-36F98E0F486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9238" y="4763970"/>
            <a:ext cx="2469443" cy="2057869"/>
          </a:xfrm>
          <a:prstGeom prst="rect">
            <a:avLst/>
          </a:prstGeom>
        </p:spPr>
      </p:pic>
      <p:sp>
        <p:nvSpPr>
          <p:cNvPr id="53" name="Slide Number Placeholder 5">
            <a:extLst>
              <a:ext uri="{FF2B5EF4-FFF2-40B4-BE49-F238E27FC236}">
                <a16:creationId xmlns:a16="http://schemas.microsoft.com/office/drawing/2014/main" id="{99169E0A-90F8-4C07-968F-F4ACA5DEF4EA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588467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16125-63BE-44A3-9F7B-10C8D611B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90721"/>
            <a:ext cx="4457700" cy="1143000"/>
          </a:xfrm>
        </p:spPr>
        <p:txBody>
          <a:bodyPr/>
          <a:lstStyle/>
          <a:p>
            <a:r>
              <a:rPr lang="en-GB" dirty="0"/>
              <a:t>Convolu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E4461F-551B-4FCC-8714-456BFE4B9F6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value of                  at a given x is the overlapping area of f and g  </a:t>
            </a:r>
          </a:p>
          <a:p>
            <a:endParaRPr lang="en-GB" dirty="0"/>
          </a:p>
          <a:p>
            <a:r>
              <a:rPr lang="en-GB" dirty="0"/>
              <a:t>Putting the graphs on the previous slide together,                 is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6ABFDD2-BB4E-4623-AF2F-07EDC12E593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If          is the Fourier Transform of f and          that of g, then:</a:t>
            </a:r>
          </a:p>
          <a:p>
            <a:endParaRPr lang="en-GB" dirty="0"/>
          </a:p>
          <a:p>
            <a:r>
              <a:rPr lang="en-GB" dirty="0"/>
              <a:t>Using the inverse Fourier Transform, we can write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1C43A2-D5E9-4318-90A7-FB3FFE22A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14829"/>
              </p:ext>
            </p:extLst>
          </p:nvPr>
        </p:nvGraphicFramePr>
        <p:xfrm>
          <a:off x="2263863" y="1569091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15920" imgH="380880" progId="Equation.DSMT4">
                  <p:embed/>
                </p:oleObj>
              </mc:Choice>
              <mc:Fallback>
                <p:oleObj name="Equation" r:id="rId3" imgW="101592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1C43A2-D5E9-4318-90A7-FB3FFE22A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3863" y="1569091"/>
                        <a:ext cx="101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75F27E-07EF-4639-B1C0-3A495E54A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01034"/>
              </p:ext>
            </p:extLst>
          </p:nvPr>
        </p:nvGraphicFramePr>
        <p:xfrm>
          <a:off x="907613" y="2244725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981080" imgH="304560" progId="Equation.DSMT4">
                  <p:embed/>
                </p:oleObj>
              </mc:Choice>
              <mc:Fallback>
                <p:oleObj name="Equation" r:id="rId5" imgW="19810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75F27E-07EF-4639-B1C0-3A495E54A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7613" y="2244725"/>
                        <a:ext cx="198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7F2AEB-3488-4856-9F27-EB4463E38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14369"/>
              </p:ext>
            </p:extLst>
          </p:nvPr>
        </p:nvGraphicFramePr>
        <p:xfrm>
          <a:off x="2385575" y="2910732"/>
          <a:ext cx="1006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005840" imgH="373301" progId="Equation.DSMT4">
                  <p:embed/>
                </p:oleObj>
              </mc:Choice>
              <mc:Fallback>
                <p:oleObj name="Equation" r:id="rId7" imgW="1005840" imgH="373301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7F2AEB-3488-4856-9F27-EB4463E38D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5575" y="2910732"/>
                        <a:ext cx="100647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7191BCEB-2BAD-4628-B4A9-49452C95297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217" y="3254186"/>
            <a:ext cx="3841355" cy="3201129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6D3F4D-3513-4B3C-BD34-8131900AD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15309"/>
              </p:ext>
            </p:extLst>
          </p:nvPr>
        </p:nvGraphicFramePr>
        <p:xfrm>
          <a:off x="5705795" y="1611313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507960" imgH="304560" progId="Equation.DSMT4">
                  <p:embed/>
                </p:oleObj>
              </mc:Choice>
              <mc:Fallback>
                <p:oleObj name="Equation" r:id="rId10" imgW="50796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6D3F4D-3513-4B3C-BD34-8131900AD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5795" y="1611313"/>
                        <a:ext cx="50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08E5EF2-8615-4171-A6F4-AC47E9198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45983"/>
              </p:ext>
            </p:extLst>
          </p:nvPr>
        </p:nvGraphicFramePr>
        <p:xfrm>
          <a:off x="5879416" y="1916113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520560" imgH="304560" progId="Equation.DSMT4">
                  <p:embed/>
                </p:oleObj>
              </mc:Choice>
              <mc:Fallback>
                <p:oleObj name="Equation" r:id="rId12" imgW="52056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08E5EF2-8615-4171-A6F4-AC47E9198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9416" y="1916113"/>
                        <a:ext cx="52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FE0E89-4B7A-4669-8760-45501CB86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50408"/>
              </p:ext>
            </p:extLst>
          </p:nvPr>
        </p:nvGraphicFramePr>
        <p:xfrm>
          <a:off x="5473016" y="2257425"/>
          <a:ext cx="205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2057400" imgH="304560" progId="Equation.DSMT4">
                  <p:embed/>
                </p:oleObj>
              </mc:Choice>
              <mc:Fallback>
                <p:oleObj name="Equation" r:id="rId14" imgW="205740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FE0E89-4B7A-4669-8760-45501CB86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3016" y="2257425"/>
                        <a:ext cx="205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55BD140-5CFB-4FD4-928D-7A9FD1A83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1248"/>
              </p:ext>
            </p:extLst>
          </p:nvPr>
        </p:nvGraphicFramePr>
        <p:xfrm>
          <a:off x="5489546" y="3238500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2298600" imgH="380880" progId="Equation.DSMT4">
                  <p:embed/>
                </p:oleObj>
              </mc:Choice>
              <mc:Fallback>
                <p:oleObj name="Equation" r:id="rId16" imgW="229860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55BD140-5CFB-4FD4-928D-7A9FD1A83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9546" y="3238500"/>
                        <a:ext cx="2298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0D0724D3-9983-456D-A64D-CF3CC9DB34E3}"/>
              </a:ext>
            </a:extLst>
          </p:cNvPr>
          <p:cNvSpPr txBox="1">
            <a:spLocks/>
          </p:cNvSpPr>
          <p:nvPr/>
        </p:nvSpPr>
        <p:spPr bwMode="auto">
          <a:xfrm>
            <a:off x="4951257" y="100508"/>
            <a:ext cx="44577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/>
              <a:t>Convolution theorem</a:t>
            </a:r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B3F4F27A-44EE-4CD3-A6E2-874F50313829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618910677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2602</TotalTime>
  <Words>334</Words>
  <Application>Microsoft Office PowerPoint</Application>
  <PresentationFormat>A4 Paper (210x297 mm)</PresentationFormat>
  <Paragraphs>92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Symbol</vt:lpstr>
      <vt:lpstr>Times New Roman</vt:lpstr>
      <vt:lpstr>TimA4Landscape</vt:lpstr>
      <vt:lpstr>Equation</vt:lpstr>
      <vt:lpstr>MathType 7.0 Equation</vt:lpstr>
      <vt:lpstr>Convolution and convolution theorem</vt:lpstr>
      <vt:lpstr>Effect of RC circuit on signal</vt:lpstr>
      <vt:lpstr>Effect of RC circuit on signal – convolution</vt:lpstr>
      <vt:lpstr>Effect of RC circuit on signal – convolution</vt:lpstr>
      <vt:lpstr>Effect of RC circuit on signal – convolution </vt:lpstr>
      <vt:lpstr>Convolution example</vt:lpstr>
      <vt:lpstr>Convolution example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9-02-08T13:02:00Z</cp:lastPrinted>
  <dcterms:created xsi:type="dcterms:W3CDTF">2012-02-06T13:56:19Z</dcterms:created>
  <dcterms:modified xsi:type="dcterms:W3CDTF">2019-05-09T12:11:51Z</dcterms:modified>
</cp:coreProperties>
</file>